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sdt>
      <w:sdtPr>
        <w:rPr>
          <w:rFonts w:ascii="Times New Roman" w:eastAsia="Times New Roman" w:hAnsi="Times New Roman" w:cs="Times New Roman"/>
          <w:kern w:val="2"/>
          <w:sz w:val="28"/>
          <w:szCs w:val="28"/>
          <w:lang w:eastAsia="en-US"/>
          <w14:ligatures w14:val="standardContextual"/>
        </w:rPr>
        <w:id w:val="-335923172"/>
        <w:docPartObj>
          <w:docPartGallery w:val="Cover Pages"/>
          <w:docPartUnique/>
        </w:docPartObj>
      </w:sdtPr>
      <w:sdtEndPr>
        <w:rPr>
          <w:rFonts w:eastAsiaTheme="minorHAnsi"/>
        </w:rPr>
      </w:sdtEndPr>
      <w:sdtContent>
        <w:p w14:paraId="28733F7F" w14:textId="77777777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ензенский государственный университет</w:t>
          </w:r>
        </w:p>
        <w:p w14:paraId="6857A08F" w14:textId="77777777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Кафедра «Вычислительная техника»</w:t>
          </w:r>
        </w:p>
        <w:p w14:paraId="04B77B59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0E03C04E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40F521F0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1723D778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550DE3EB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10ED9999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062A334A" w14:textId="77777777" w:rsidR="003842BD" w:rsidRDefault="003842BD" w:rsidP="00E04CD0">
          <w:pPr>
            <w:pStyle w:val="1"/>
            <w:jc w:val="center"/>
            <w:rPr>
              <w:rFonts w:ascii="Times New Roman" w:eastAsia="Arial" w:hAnsi="Times New Roman" w:cs="Times New Roman"/>
              <w:b/>
              <w:sz w:val="32"/>
              <w:szCs w:val="32"/>
            </w:rPr>
          </w:pPr>
          <w:r>
            <w:rPr>
              <w:rFonts w:ascii="Times New Roman" w:eastAsia="Arial" w:hAnsi="Times New Roman" w:cs="Times New Roman"/>
              <w:b/>
              <w:sz w:val="32"/>
              <w:szCs w:val="32"/>
            </w:rPr>
            <w:t>ОТЧЕТ</w:t>
          </w:r>
        </w:p>
        <w:p w14:paraId="1BFE53E9" w14:textId="7DF5E328" w:rsidR="003842BD" w:rsidRPr="001C6F84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о лабораторной работе №</w:t>
          </w:r>
          <w:r w:rsidR="00B87481" w:rsidRPr="001C6F84">
            <w:rPr>
              <w:rFonts w:ascii="Times New Roman" w:eastAsia="Times New Roman" w:hAnsi="Times New Roman" w:cs="Times New Roman"/>
              <w:sz w:val="28"/>
              <w:szCs w:val="28"/>
            </w:rPr>
            <w:t>3</w:t>
          </w:r>
        </w:p>
        <w:p w14:paraId="06E5C3B3" w14:textId="77777777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о курсу «Разработка кроссплатформенных приложений»</w:t>
          </w:r>
        </w:p>
        <w:p w14:paraId="37916A64" w14:textId="0B87A179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на тему «</w:t>
          </w:r>
          <w:r w:rsidR="00B87481" w:rsidRPr="00B87481">
            <w:rPr>
              <w:rFonts w:ascii="Times New Roman" w:eastAsia="Times New Roman" w:hAnsi="Times New Roman" w:cs="Times New Roman"/>
              <w:sz w:val="28"/>
              <w:szCs w:val="28"/>
            </w:rPr>
            <w:t>Обработка исключительных ситуаций</w:t>
          </w:r>
          <w:r>
            <w:rPr>
              <w:rFonts w:ascii="Times New Roman" w:eastAsia="Times New Roman" w:hAnsi="Times New Roman" w:cs="Times New Roman"/>
              <w:sz w:val="28"/>
              <w:szCs w:val="28"/>
            </w:rPr>
            <w:t>»</w:t>
          </w:r>
        </w:p>
        <w:p w14:paraId="60AB594A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rPr>
              <w:rFonts w:ascii="Times New Roman" w:hAnsi="Times New Roman" w:cs="Times New Roman"/>
              <w:sz w:val="28"/>
              <w:szCs w:val="28"/>
            </w:rPr>
          </w:pPr>
        </w:p>
        <w:p w14:paraId="288D595B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51A9B9FF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77513F7A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02FD3558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46F4148F" w14:textId="77777777" w:rsidR="003842BD" w:rsidRDefault="003842BD" w:rsidP="00E04CD0">
          <w:pPr>
            <w:pStyle w:val="1"/>
            <w:spacing w:after="0"/>
            <w:ind w:left="2832"/>
            <w:jc w:val="right"/>
            <w:rPr>
              <w:rFonts w:ascii="Times New Roman" w:eastAsia="Arial" w:hAnsi="Times New Roman" w:cs="Times New Roman"/>
              <w:b/>
              <w:sz w:val="28"/>
              <w:szCs w:val="28"/>
            </w:rPr>
          </w:pPr>
          <w:r>
            <w:rPr>
              <w:rFonts w:ascii="Times New Roman" w:eastAsia="Arial" w:hAnsi="Times New Roman" w:cs="Times New Roman"/>
              <w:b/>
              <w:sz w:val="28"/>
              <w:szCs w:val="28"/>
            </w:rPr>
            <w:t>Выполнили студенты группы 20ВВВ1:</w:t>
          </w:r>
        </w:p>
        <w:p w14:paraId="1CC59682" w14:textId="6F6D8049" w:rsidR="003842BD" w:rsidRDefault="00B40814" w:rsidP="00E04CD0">
          <w:pPr>
            <w:pStyle w:val="1"/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Тюгаев</w:t>
          </w:r>
          <w:r w:rsidR="003842BD">
            <w:rPr>
              <w:rFonts w:ascii="Times New Roman" w:eastAsia="Times New Roman" w:hAnsi="Times New Roman" w:cs="Times New Roman"/>
              <w:sz w:val="28"/>
              <w:szCs w:val="28"/>
            </w:rPr>
            <w:t xml:space="preserve"> </w:t>
          </w:r>
          <w:r>
            <w:rPr>
              <w:rFonts w:ascii="Times New Roman" w:eastAsia="Times New Roman" w:hAnsi="Times New Roman" w:cs="Times New Roman"/>
              <w:sz w:val="28"/>
              <w:szCs w:val="28"/>
            </w:rPr>
            <w:t>К</w:t>
          </w:r>
          <w:r w:rsidR="003842BD">
            <w:rPr>
              <w:rFonts w:ascii="Times New Roman" w:eastAsia="Times New Roman" w:hAnsi="Times New Roman" w:cs="Times New Roman"/>
              <w:sz w:val="28"/>
              <w:szCs w:val="28"/>
            </w:rPr>
            <w:t>.</w:t>
          </w:r>
          <w:r>
            <w:rPr>
              <w:rFonts w:ascii="Times New Roman" w:eastAsia="Times New Roman" w:hAnsi="Times New Roman" w:cs="Times New Roman"/>
              <w:sz w:val="28"/>
              <w:szCs w:val="28"/>
            </w:rPr>
            <w:t>А</w:t>
          </w:r>
          <w:r w:rsidR="003842BD">
            <w:rPr>
              <w:rFonts w:ascii="Times New Roman" w:eastAsia="Times New Roman" w:hAnsi="Times New Roman" w:cs="Times New Roman"/>
              <w:sz w:val="28"/>
              <w:szCs w:val="28"/>
            </w:rPr>
            <w:t>.</w:t>
          </w:r>
        </w:p>
        <w:p w14:paraId="1FA10F24" w14:textId="77777777" w:rsidR="003842BD" w:rsidRDefault="003842BD" w:rsidP="00E04CD0">
          <w:pPr>
            <w:pStyle w:val="1"/>
            <w:spacing w:after="0"/>
            <w:jc w:val="right"/>
            <w:rPr>
              <w:rFonts w:ascii="Times New Roman" w:eastAsia="Arial" w:hAnsi="Times New Roman" w:cs="Times New Roman"/>
              <w:b/>
              <w:sz w:val="28"/>
              <w:szCs w:val="28"/>
            </w:rPr>
          </w:pPr>
          <w:r>
            <w:rPr>
              <w:rFonts w:ascii="Times New Roman" w:eastAsia="Arial" w:hAnsi="Times New Roman" w:cs="Times New Roman"/>
              <w:b/>
              <w:sz w:val="28"/>
              <w:szCs w:val="28"/>
            </w:rPr>
            <w:t>Приняли:</w:t>
          </w:r>
        </w:p>
        <w:p w14:paraId="00CE8FFB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Юрова О.В.</w:t>
          </w:r>
        </w:p>
        <w:p w14:paraId="0F7630A1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Карамышева Н.С.</w:t>
          </w:r>
        </w:p>
        <w:p w14:paraId="44345CEB" w14:textId="77777777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27DD6CD7" w14:textId="77777777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74A53E95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025EC91A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09559E60" w14:textId="77777777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енза 2023 г.</w:t>
          </w:r>
        </w:p>
        <w:p w14:paraId="34A977A2" w14:textId="373B913B" w:rsidR="003842BD" w:rsidRDefault="003842BD" w:rsidP="000F162E">
          <w:pPr>
            <w:ind w:firstLine="708"/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3842BD">
            <w:rPr>
              <w:rFonts w:ascii="Times New Roman" w:hAnsi="Times New Roman" w:cs="Times New Roman"/>
              <w:b/>
              <w:bCs/>
              <w:sz w:val="28"/>
              <w:szCs w:val="28"/>
            </w:rPr>
            <w:t>Цель работы</w:t>
          </w:r>
          <w:r w:rsidRPr="007B5568">
            <w:rPr>
              <w:rFonts w:ascii="Times New Roman" w:hAnsi="Times New Roman" w:cs="Times New Roman"/>
              <w:b/>
              <w:bCs/>
              <w:sz w:val="28"/>
              <w:szCs w:val="28"/>
            </w:rPr>
            <w:t>:</w:t>
          </w:r>
          <w:r w:rsidR="000F162E" w:rsidRPr="000F162E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="00B87481" w:rsidRPr="00B87481">
            <w:rPr>
              <w:rFonts w:ascii="Times New Roman" w:hAnsi="Times New Roman" w:cs="Times New Roman"/>
              <w:sz w:val="28"/>
              <w:szCs w:val="28"/>
            </w:rPr>
            <w:t>изучить механизм обработки исключительных ситуаций</w:t>
          </w:r>
          <w:r w:rsidR="000F162E" w:rsidRPr="000F162E">
            <w:rPr>
              <w:rFonts w:ascii="Times New Roman" w:hAnsi="Times New Roman" w:cs="Times New Roman"/>
              <w:sz w:val="28"/>
              <w:szCs w:val="28"/>
            </w:rPr>
            <w:t>.</w:t>
          </w:r>
        </w:p>
      </w:sdtContent>
    </w:sdt>
    <w:p w14:paraId="645F5982" w14:textId="77777777" w:rsidR="00850CE9" w:rsidRPr="007B5568" w:rsidRDefault="007B5568" w:rsidP="007B5568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З</w:t>
      </w:r>
      <w:r w:rsidR="003842BD" w:rsidRPr="007B5568">
        <w:rPr>
          <w:rFonts w:ascii="Times New Roman" w:hAnsi="Times New Roman" w:cs="Times New Roman"/>
          <w:b/>
          <w:bCs/>
          <w:sz w:val="28"/>
          <w:szCs w:val="28"/>
        </w:rPr>
        <w:t>адани</w:t>
      </w:r>
      <w:r>
        <w:rPr>
          <w:rFonts w:ascii="Times New Roman" w:hAnsi="Times New Roman" w:cs="Times New Roman"/>
          <w:b/>
          <w:bCs/>
          <w:sz w:val="28"/>
          <w:szCs w:val="28"/>
        </w:rPr>
        <w:t>е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0"/>
        <w:gridCol w:w="2907"/>
      </w:tblGrid>
      <w:tr w:rsidR="003842BD" w:rsidRPr="0087555A" w14:paraId="08480B75" w14:textId="77777777" w:rsidTr="00E13B06">
        <w:trPr>
          <w:jc w:val="center"/>
        </w:trPr>
        <w:tc>
          <w:tcPr>
            <w:tcW w:w="2370" w:type="dxa"/>
            <w:vAlign w:val="center"/>
          </w:tcPr>
          <w:p w14:paraId="38F9AEC0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</w:rPr>
              <w:t>Номер варианта</w:t>
            </w:r>
          </w:p>
        </w:tc>
        <w:tc>
          <w:tcPr>
            <w:tcW w:w="2907" w:type="dxa"/>
            <w:vAlign w:val="center"/>
          </w:tcPr>
          <w:p w14:paraId="5DB1C7BA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</w:rPr>
              <w:t>Функция</w:t>
            </w:r>
          </w:p>
        </w:tc>
      </w:tr>
      <w:tr w:rsidR="003842BD" w:rsidRPr="00286C82" w14:paraId="0797CCB7" w14:textId="77777777" w:rsidTr="00E13B06">
        <w:trPr>
          <w:jc w:val="center"/>
        </w:trPr>
        <w:tc>
          <w:tcPr>
            <w:tcW w:w="2370" w:type="dxa"/>
            <w:vAlign w:val="center"/>
          </w:tcPr>
          <w:p w14:paraId="4EEC35A9" w14:textId="3BD015BA" w:rsidR="003842BD" w:rsidRPr="00A930E8" w:rsidRDefault="00A930E8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bookmarkStart w:id="0" w:name="_GoBack"/>
            <w:bookmarkEnd w:id="0"/>
          </w:p>
        </w:tc>
        <w:tc>
          <w:tcPr>
            <w:tcW w:w="2907" w:type="dxa"/>
            <w:vAlign w:val="center"/>
          </w:tcPr>
          <w:p w14:paraId="56D36A09" w14:textId="77777777" w:rsidR="003842BD" w:rsidRPr="003842BD" w:rsidRDefault="00A96171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42BD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object w:dxaOrig="740" w:dyaOrig="360" w14:anchorId="0D3D190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37.65pt;height:17.7pt;mso-width-percent:0;mso-height-percent:0;mso-width-percent:0;mso-height-percent:0" o:ole="">
                  <v:imagedata r:id="rId6" o:title=""/>
                </v:shape>
                <o:OLEObject Type="Embed" ProgID="Equation.DSMT4" ShapeID="_x0000_i1025" DrawAspect="Content" ObjectID="_1764171418" r:id="rId7"/>
              </w:object>
            </w:r>
          </w:p>
        </w:tc>
      </w:tr>
    </w:tbl>
    <w:p w14:paraId="65953C1B" w14:textId="77777777" w:rsidR="007B5568" w:rsidRDefault="007B5568" w:rsidP="007B5568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92FB76B" w14:textId="77777777" w:rsidR="007B5568" w:rsidRDefault="007B5568" w:rsidP="007B556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7BF5489A" wp14:editId="0BEF24D9">
            <wp:extent cx="4320000" cy="1552096"/>
            <wp:effectExtent l="0" t="0" r="4445" b="0"/>
            <wp:docPr id="98928374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124" t="57609" r="18033" b="21817"/>
                    <a:stretch/>
                  </pic:blipFill>
                  <pic:spPr bwMode="auto">
                    <a:xfrm>
                      <a:off x="0" y="0"/>
                      <a:ext cx="4320000" cy="1552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766FCA" w14:textId="2E1327C0" w:rsidR="007B5568" w:rsidRDefault="00B87481" w:rsidP="000F162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87481">
        <w:rPr>
          <w:rFonts w:ascii="Times New Roman" w:hAnsi="Times New Roman" w:cs="Times New Roman"/>
          <w:sz w:val="28"/>
          <w:szCs w:val="28"/>
        </w:rPr>
        <w:t xml:space="preserve">Модифицировать приложение из предыдущей лабораторной работы, реализовав проверку вводимых данных с использованием механизма исключений. Необходимо создать свой класс, унаследованный от класса </w:t>
      </w:r>
      <w:proofErr w:type="spellStart"/>
      <w:r w:rsidRPr="00B87481">
        <w:rPr>
          <w:rFonts w:ascii="Times New Roman" w:hAnsi="Times New Roman" w:cs="Times New Roman"/>
          <w:sz w:val="28"/>
          <w:szCs w:val="28"/>
        </w:rPr>
        <w:t>Exception</w:t>
      </w:r>
      <w:proofErr w:type="spellEnd"/>
      <w:r w:rsidRPr="00B87481">
        <w:rPr>
          <w:rFonts w:ascii="Times New Roman" w:hAnsi="Times New Roman" w:cs="Times New Roman"/>
          <w:sz w:val="28"/>
          <w:szCs w:val="28"/>
        </w:rPr>
        <w:t xml:space="preserve">, и генерировать исключение, если возникает попытка создать экземпляр класса </w:t>
      </w:r>
      <w:proofErr w:type="spellStart"/>
      <w:r w:rsidRPr="00B87481">
        <w:rPr>
          <w:rFonts w:ascii="Times New Roman" w:hAnsi="Times New Roman" w:cs="Times New Roman"/>
          <w:sz w:val="28"/>
          <w:szCs w:val="28"/>
        </w:rPr>
        <w:t>RecIntegral</w:t>
      </w:r>
      <w:proofErr w:type="spellEnd"/>
      <w:r w:rsidRPr="00B87481">
        <w:rPr>
          <w:rFonts w:ascii="Times New Roman" w:hAnsi="Times New Roman" w:cs="Times New Roman"/>
          <w:sz w:val="28"/>
          <w:szCs w:val="28"/>
        </w:rPr>
        <w:t xml:space="preserve"> со значениями, не являющимися числами в диапазоне от 0,000001 до 1000000. В качестве обработки исключения необходимо выводить диалог, содержащий предупреждение о некорректности введенных данных. Оформление лабораторной работы должно быть выполнено в соответствии с требованиями, приведенными в Приложении 2.</w:t>
      </w:r>
      <w:r w:rsidR="007B5568">
        <w:rPr>
          <w:rFonts w:ascii="Times New Roman" w:hAnsi="Times New Roman" w:cs="Times New Roman"/>
          <w:sz w:val="28"/>
          <w:szCs w:val="28"/>
        </w:rPr>
        <w:br w:type="page"/>
      </w:r>
    </w:p>
    <w:p w14:paraId="18AB8375" w14:textId="77777777" w:rsidR="007B5568" w:rsidRDefault="007B5568" w:rsidP="007B556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Ход работы:</w:t>
      </w:r>
    </w:p>
    <w:p w14:paraId="06DEE8A3" w14:textId="68A78D07" w:rsidR="000F162E" w:rsidRPr="00510FFE" w:rsidRDefault="00B87481" w:rsidP="00510FFE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бавили элемент </w:t>
      </w:r>
      <w:proofErr w:type="spellStart"/>
      <w:r w:rsidR="00510FFE">
        <w:rPr>
          <w:rFonts w:ascii="Times New Roman" w:hAnsi="Times New Roman" w:cs="Times New Roman"/>
          <w:sz w:val="28"/>
          <w:szCs w:val="28"/>
          <w:lang w:val="en-US"/>
        </w:rPr>
        <w:t>JOptionPane</w:t>
      </w:r>
      <w:proofErr w:type="spellEnd"/>
      <w:r w:rsidR="00510FFE" w:rsidRPr="00510FFE">
        <w:rPr>
          <w:rFonts w:ascii="Times New Roman" w:hAnsi="Times New Roman" w:cs="Times New Roman"/>
          <w:sz w:val="28"/>
          <w:szCs w:val="28"/>
        </w:rPr>
        <w:t xml:space="preserve"> </w:t>
      </w:r>
      <w:r w:rsidR="00510FFE">
        <w:rPr>
          <w:rFonts w:ascii="Times New Roman" w:hAnsi="Times New Roman" w:cs="Times New Roman"/>
          <w:sz w:val="28"/>
          <w:szCs w:val="28"/>
        </w:rPr>
        <w:t>в интерфейс приложения</w:t>
      </w:r>
      <w:r w:rsidR="000F162E" w:rsidRPr="00510FFE">
        <w:rPr>
          <w:rFonts w:ascii="Times New Roman" w:hAnsi="Times New Roman" w:cs="Times New Roman"/>
          <w:sz w:val="28"/>
          <w:szCs w:val="28"/>
        </w:rPr>
        <w:t>.</w:t>
      </w:r>
    </w:p>
    <w:p w14:paraId="308F737B" w14:textId="77777777" w:rsidR="00E4649A" w:rsidRPr="003C3FAC" w:rsidRDefault="003C3FAC" w:rsidP="00E4649A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C3FAC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706557B2" wp14:editId="7CEB2574">
            <wp:extent cx="5400000" cy="3555774"/>
            <wp:effectExtent l="0" t="0" r="0" b="6985"/>
            <wp:docPr id="46300581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005810" name="Рисунок 1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555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E0D5A" w14:textId="774B4FDE" w:rsidR="00E4649A" w:rsidRDefault="00510FFE" w:rsidP="003C3FAC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здали новый класс </w:t>
      </w:r>
      <w:r w:rsidRPr="00510FFE">
        <w:rPr>
          <w:rFonts w:ascii="Times New Roman" w:hAnsi="Times New Roman" w:cs="Times New Roman"/>
          <w:sz w:val="28"/>
          <w:szCs w:val="28"/>
        </w:rPr>
        <w:t>ExceptionLab3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62BB09E0" w14:textId="4BE2809C" w:rsidR="00510FFE" w:rsidRDefault="00510FFE" w:rsidP="00510FFE">
      <w:pPr>
        <w:jc w:val="both"/>
        <w:rPr>
          <w:rFonts w:ascii="Times New Roman" w:hAnsi="Times New Roman" w:cs="Times New Roman"/>
          <w:sz w:val="28"/>
          <w:szCs w:val="28"/>
        </w:rPr>
      </w:pPr>
      <w:r w:rsidRPr="00510FF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B6CB112" wp14:editId="446A27D9">
            <wp:extent cx="5400000" cy="2378771"/>
            <wp:effectExtent l="0" t="0" r="0" b="2540"/>
            <wp:docPr id="155057796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0577966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378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3F338C" w14:textId="77777777" w:rsidR="00510FFE" w:rsidRDefault="00510FF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16D6FB73" w14:textId="0A1EEB8D" w:rsidR="00510FFE" w:rsidRPr="00510FFE" w:rsidRDefault="00510FFE" w:rsidP="00510FFE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ополнили класс </w:t>
      </w:r>
      <w:proofErr w:type="spellStart"/>
      <w:r w:rsidRPr="00510FFE">
        <w:rPr>
          <w:rFonts w:ascii="Times New Roman" w:hAnsi="Times New Roman" w:cs="Times New Roman"/>
          <w:sz w:val="28"/>
          <w:szCs w:val="28"/>
          <w:lang w:val="en-US"/>
        </w:rPr>
        <w:t>RecIntegral</w:t>
      </w:r>
      <w:proofErr w:type="spellEnd"/>
      <w:r w:rsidRPr="00510FFE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325E079D" w14:textId="3C820011" w:rsidR="00510FFE" w:rsidRDefault="00510FFE" w:rsidP="00510FF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62497260" wp14:editId="6EBE8A4C">
            <wp:extent cx="5400000" cy="2626403"/>
            <wp:effectExtent l="0" t="0" r="0" b="2540"/>
            <wp:docPr id="72111103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1111036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626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F77A2" w14:textId="28B373CE" w:rsidR="00510FFE" w:rsidRDefault="00510FFE" w:rsidP="00510FFE">
      <w:pPr>
        <w:jc w:val="both"/>
        <w:rPr>
          <w:rFonts w:ascii="Times New Roman" w:hAnsi="Times New Roman" w:cs="Times New Roman"/>
          <w:sz w:val="28"/>
          <w:szCs w:val="28"/>
        </w:rPr>
      </w:pPr>
      <w:r w:rsidRPr="00510FF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76E6993" wp14:editId="2AD6F385">
            <wp:extent cx="5400000" cy="2297381"/>
            <wp:effectExtent l="0" t="0" r="0" b="8255"/>
            <wp:docPr id="172195517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1955178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297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51A294" w14:textId="788DECC0" w:rsidR="00510FFE" w:rsidRDefault="00510FFE" w:rsidP="00510FFE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полнили функционал кнопки добавить.</w:t>
      </w:r>
    </w:p>
    <w:p w14:paraId="2DDC0FAF" w14:textId="38724D96" w:rsidR="00510FFE" w:rsidRPr="00510FFE" w:rsidRDefault="00510FFE" w:rsidP="00510FFE">
      <w:pPr>
        <w:jc w:val="both"/>
        <w:rPr>
          <w:rFonts w:ascii="Times New Roman" w:hAnsi="Times New Roman" w:cs="Times New Roman"/>
          <w:sz w:val="28"/>
          <w:szCs w:val="28"/>
        </w:rPr>
      </w:pPr>
      <w:r w:rsidRPr="00510FF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4174B89" wp14:editId="6C4E2E93">
            <wp:extent cx="5400000" cy="1949311"/>
            <wp:effectExtent l="0" t="0" r="0" b="0"/>
            <wp:docPr id="150670251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6702512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1949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8870CF" w14:textId="77777777" w:rsidR="00E615B3" w:rsidRDefault="00E615B3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1191F975" w14:textId="38CA937A" w:rsidR="00A45A82" w:rsidRDefault="00A45A82" w:rsidP="00A45A82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b/>
          <w:bCs/>
          <w:sz w:val="28"/>
          <w:szCs w:val="28"/>
        </w:rPr>
        <w:lastRenderedPageBreak/>
        <w:t>Листинг</w:t>
      </w:r>
      <w:r w:rsidRPr="00A45A82"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</w:p>
    <w:p w14:paraId="281BAB06" w14:textId="77777777" w:rsidR="003C3FAC" w:rsidRDefault="003C3FAC" w:rsidP="00A45A82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RecIntegral.java</w:t>
      </w:r>
    </w:p>
    <w:p w14:paraId="01315F12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package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my.numberaddition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5E18F467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E64FC77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import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.JOptionPane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03365FDD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580853DC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>/**</w:t>
      </w:r>
    </w:p>
    <w:p w14:paraId="52861011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*</w:t>
      </w:r>
    </w:p>
    <w:p w14:paraId="7C23314A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* @author Acer</w:t>
      </w:r>
    </w:p>
    <w:p w14:paraId="6D26F14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*/</w:t>
      </w:r>
    </w:p>
    <w:p w14:paraId="0A02DAFB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public class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{</w:t>
      </w:r>
    </w:p>
    <w:p w14:paraId="2A978CDA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3034D7B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00C029B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670C6C7A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double step;</w:t>
      </w:r>
    </w:p>
    <w:p w14:paraId="62AA63DA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3DC59E34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double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get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6152FBF8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return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4799331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5B498C3C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2F95D14F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double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get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218B92AD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return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0286BB90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05D6261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37FB1E7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double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getStep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54D88CDA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return step;</w:t>
      </w:r>
    </w:p>
    <w:p w14:paraId="12A05CA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6ED60BD9" w14:textId="77777777" w:rsidR="001C6F84" w:rsidRPr="001C6F84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public double </w:t>
      </w:r>
      <w:proofErr w:type="spellStart"/>
      <w:proofErr w:type="gramStart"/>
      <w:r w:rsidRPr="001C6F84">
        <w:rPr>
          <w:rFonts w:ascii="Times New Roman" w:hAnsi="Times New Roman" w:cs="Times New Roman"/>
          <w:sz w:val="24"/>
          <w:szCs w:val="24"/>
          <w:lang w:val="en-US"/>
        </w:rPr>
        <w:t>get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1C6F84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24917EDE" w14:textId="77777777" w:rsidR="001C6F84" w:rsidRPr="001C6F84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return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2D0EE389" w14:textId="7CBCC803" w:rsidR="00E615B3" w:rsidRPr="00E615B3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2F3BBE16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boolean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valueForCmp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vfc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21F81821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return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vfc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&gt; 0.000001 &amp;&amp;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vfc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&lt; 1000000;</w:t>
      </w:r>
    </w:p>
    <w:p w14:paraId="45C25E10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4C9F6EDE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B6D196F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void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set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 throws ExceptionLab3 {</w:t>
      </w:r>
    </w:p>
    <w:p w14:paraId="4375888C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if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615B3">
        <w:rPr>
          <w:rFonts w:ascii="Times New Roman" w:hAnsi="Times New Roman" w:cs="Times New Roman"/>
          <w:sz w:val="24"/>
          <w:szCs w:val="24"/>
        </w:rPr>
        <w:t>(!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valueForCmp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)) {</w:t>
      </w:r>
    </w:p>
    <w:p w14:paraId="0F0438CE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thro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ne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xceptionLab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3("Значение верхней границы не подходит для диапазона от 0,000001 до 1000000");</w:t>
      </w:r>
    </w:p>
    <w:p w14:paraId="3003F76D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}</w:t>
      </w:r>
    </w:p>
    <w:p w14:paraId="2337DA1B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if</w:t>
      </w:r>
      <w:r w:rsidRPr="00E615B3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</w:t>
      </w:r>
      <w:r w:rsidRPr="00E615B3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getDownBorder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</w:rPr>
        <w:t xml:space="preserve">() &gt;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) {</w:t>
      </w:r>
    </w:p>
    <w:p w14:paraId="30B6F88E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thro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ne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xceptionLab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3("Значение верхней границы меньше, чем нижней");</w:t>
      </w:r>
    </w:p>
    <w:p w14:paraId="766A22A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14:paraId="60C0039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topBorder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41565DD8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295B04D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23D51F4B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void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set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 throws ExceptionLab3 {</w:t>
      </w:r>
    </w:p>
    <w:p w14:paraId="421E57C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if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615B3">
        <w:rPr>
          <w:rFonts w:ascii="Times New Roman" w:hAnsi="Times New Roman" w:cs="Times New Roman"/>
          <w:sz w:val="24"/>
          <w:szCs w:val="24"/>
        </w:rPr>
        <w:t>(!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valueForCmp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)) {</w:t>
      </w:r>
    </w:p>
    <w:p w14:paraId="2119B3AD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thro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ne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xceptionLab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3("Значение нижней границы не подходит для диапазона от 0,000001 до 1000000");</w:t>
      </w:r>
    </w:p>
    <w:p w14:paraId="720EB389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}</w:t>
      </w:r>
    </w:p>
    <w:p w14:paraId="390A77BF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if</w:t>
      </w:r>
      <w:r w:rsidRPr="00E615B3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</w:t>
      </w:r>
      <w:r w:rsidRPr="00E615B3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getTopBorder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</w:rPr>
        <w:t xml:space="preserve">() &lt;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) {</w:t>
      </w:r>
    </w:p>
    <w:p w14:paraId="61A0A04B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lastRenderedPageBreak/>
        <w:t xml:space="preserve">    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thro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ne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xceptionLab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3("Значение верхней границы меньше, чем нижней");</w:t>
      </w:r>
    </w:p>
    <w:p w14:paraId="6A324924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14:paraId="262CD980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downBorder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21A0BACD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2E2AFFE6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42A7E196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void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setStep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double step) throws ExceptionLab3 {</w:t>
      </w:r>
    </w:p>
    <w:p w14:paraId="3D8618D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if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615B3">
        <w:rPr>
          <w:rFonts w:ascii="Times New Roman" w:hAnsi="Times New Roman" w:cs="Times New Roman"/>
          <w:sz w:val="24"/>
          <w:szCs w:val="24"/>
        </w:rPr>
        <w:t>(!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valueForCmp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</w:rPr>
        <w:t>(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step</w:t>
      </w:r>
      <w:r w:rsidRPr="00E615B3">
        <w:rPr>
          <w:rFonts w:ascii="Times New Roman" w:hAnsi="Times New Roman" w:cs="Times New Roman"/>
          <w:sz w:val="24"/>
          <w:szCs w:val="24"/>
        </w:rPr>
        <w:t>)) {</w:t>
      </w:r>
    </w:p>
    <w:p w14:paraId="5C732E9E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thro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ne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xceptionLab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3("Значение шага не подходит для диапазона от 0,000001 до 1000000");</w:t>
      </w:r>
    </w:p>
    <w:p w14:paraId="49D046AE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14:paraId="56344E89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step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step;</w:t>
      </w:r>
    </w:p>
    <w:p w14:paraId="2FB5C8FE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4FB29948" w14:textId="77777777" w:rsidR="001C6F84" w:rsidRPr="001C6F84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public void </w:t>
      </w:r>
      <w:proofErr w:type="spellStart"/>
      <w:proofErr w:type="gramStart"/>
      <w:r w:rsidRPr="001C6F84">
        <w:rPr>
          <w:rFonts w:ascii="Times New Roman" w:hAnsi="Times New Roman" w:cs="Times New Roman"/>
          <w:sz w:val="24"/>
          <w:szCs w:val="24"/>
          <w:lang w:val="en-US"/>
        </w:rPr>
        <w:t>set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double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 throws ExceptionLab3 {</w:t>
      </w:r>
    </w:p>
    <w:p w14:paraId="11AF40C1" w14:textId="77777777" w:rsidR="001C6F84" w:rsidRPr="001C6F84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if (</w:t>
      </w:r>
      <w:proofErr w:type="spellStart"/>
      <w:proofErr w:type="gram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his.getStep</w:t>
      </w:r>
      <w:proofErr w:type="spellEnd"/>
      <w:proofErr w:type="gram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() &gt;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0B53E2F7" w14:textId="77777777" w:rsidR="001C6F84" w:rsidRPr="001C6F84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throw new ExceptionLab3("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Значение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шага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больше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значения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h");</w:t>
      </w:r>
    </w:p>
    <w:p w14:paraId="2C36CFB6" w14:textId="77777777" w:rsidR="001C6F84" w:rsidRPr="001C6F84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4DCB3283" w14:textId="77777777" w:rsidR="001C6F84" w:rsidRPr="001C6F84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his.iterationResult</w:t>
      </w:r>
      <w:proofErr w:type="spellEnd"/>
      <w:proofErr w:type="gram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6BEC8F56" w14:textId="075DAAAD" w:rsidR="00E615B3" w:rsidRPr="00E615B3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6D43D8FD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, 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, double step) {</w:t>
      </w:r>
    </w:p>
    <w:p w14:paraId="5EE860C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topBorder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13D5069D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downBorder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6E6B6C7B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step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step;</w:t>
      </w:r>
    </w:p>
    <w:p w14:paraId="2A2D9469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31A33F0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5EB518C6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64845718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topBorder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0;</w:t>
      </w:r>
    </w:p>
    <w:p w14:paraId="440E1487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downBorder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0;</w:t>
      </w:r>
    </w:p>
    <w:p w14:paraId="6B364C97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step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0;</w:t>
      </w:r>
    </w:p>
    <w:p w14:paraId="1D253CFC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38A15A67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2115E681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45B9EBB9" w14:textId="77777777" w:rsid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14:paraId="56B76FFA" w14:textId="77777777" w:rsidR="001C6F84" w:rsidRDefault="001C6F84" w:rsidP="00E615B3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14:paraId="2FFC822D" w14:textId="2FC94060" w:rsidR="003C3FAC" w:rsidRDefault="003C3FAC" w:rsidP="00E615B3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C3FAC">
        <w:rPr>
          <w:rFonts w:ascii="Times New Roman" w:hAnsi="Times New Roman" w:cs="Times New Roman"/>
          <w:b/>
          <w:bCs/>
          <w:sz w:val="28"/>
          <w:szCs w:val="28"/>
          <w:lang w:val="en-US"/>
        </w:rPr>
        <w:t>ContactEditorUI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.java</w:t>
      </w:r>
    </w:p>
    <w:p w14:paraId="3E2564A0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>private void jButton1</w:t>
      </w:r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ActionPerformed(</w:t>
      </w:r>
      <w:proofErr w:type="spellStart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) {                                         </w:t>
      </w:r>
    </w:p>
    <w:p w14:paraId="3B922F02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14:paraId="7222343E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// </w:t>
      </w:r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First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we define float variables.</w:t>
      </w:r>
    </w:p>
    <w:p w14:paraId="69DB6E8F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, step;</w:t>
      </w:r>
    </w:p>
    <w:p w14:paraId="222D44E9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jTextField1.getText());</w:t>
      </w:r>
    </w:p>
    <w:p w14:paraId="3DB953C5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jTextField2.getText());</w:t>
      </w:r>
    </w:p>
    <w:p w14:paraId="09CF7E18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step 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jTextField3.getText());</w:t>
      </w:r>
    </w:p>
    <w:p w14:paraId="782503CE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</w:p>
    <w:p w14:paraId="3F0FF2AB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i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new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61DD5546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try {</w:t>
      </w:r>
    </w:p>
    <w:p w14:paraId="031D3F64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i.setTopBorder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14159475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i.setDownBorder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1AECF7AB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i.setStep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(step);</w:t>
      </w:r>
    </w:p>
    <w:p w14:paraId="0FE61738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list.add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i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09156663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myTable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(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 jTable1.getModel();</w:t>
      </w:r>
    </w:p>
    <w:p w14:paraId="1505896F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myTable.addRow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(new </w:t>
      </w:r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Object[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]{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, step});</w:t>
      </w:r>
    </w:p>
    <w:p w14:paraId="107613E9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} catch (ExceptionLab3 ex) {</w:t>
      </w:r>
    </w:p>
    <w:p w14:paraId="1CE6880C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JOptionPane.showMessageDialog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(null,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x.getMessage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(), "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Ошибка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",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JOptionPane.ERROR_MESSAGE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52FDE2E4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557283E4" w14:textId="08A88C13" w:rsidR="00E615B3" w:rsidRDefault="00E615B3" w:rsidP="00E615B3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587F3D02" w14:textId="1A4E1ED2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3</w:t>
      </w:r>
      <w:proofErr w:type="gramStart"/>
      <w:r w:rsidRPr="001C6F84">
        <w:rPr>
          <w:rFonts w:ascii="Times New Roman" w:hAnsi="Times New Roman" w:cs="Times New Roman"/>
          <w:sz w:val="24"/>
          <w:szCs w:val="24"/>
          <w:lang w:val="en-US"/>
        </w:rPr>
        <w:t>ActionPerformed(</w:t>
      </w:r>
      <w:proofErr w:type="spellStart"/>
      <w:proofErr w:type="gramEnd"/>
      <w:r w:rsidRPr="001C6F84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) {                                         </w:t>
      </w:r>
    </w:p>
    <w:p w14:paraId="24545244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14:paraId="51E4BAB1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myTable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 jTable1.getModel();</w:t>
      </w:r>
    </w:p>
    <w:p w14:paraId="4EDAF6C9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n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rowCoun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myTable.getRowCoun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413A58BB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for 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n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0;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rowCoun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++) {</w:t>
      </w:r>
    </w:p>
    <w:p w14:paraId="766AE45C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try {</w:t>
      </w:r>
    </w:p>
    <w:p w14:paraId="7DC782DF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double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, step;</w:t>
      </w:r>
    </w:p>
    <w:p w14:paraId="69F4A31D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myTable.getValueA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, 0</w:t>
      </w:r>
      <w:proofErr w:type="gramStart"/>
      <w:r w:rsidRPr="001C6F84">
        <w:rPr>
          <w:rFonts w:ascii="Times New Roman" w:hAnsi="Times New Roman" w:cs="Times New Roman"/>
          <w:sz w:val="24"/>
          <w:szCs w:val="24"/>
          <w:lang w:val="en-US"/>
        </w:rPr>
        <w:t>).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String</w:t>
      </w:r>
      <w:proofErr w:type="spellEnd"/>
      <w:proofErr w:type="gramEnd"/>
      <w:r w:rsidRPr="001C6F84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14:paraId="69228459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myTable.getValueA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, 1</w:t>
      </w:r>
      <w:proofErr w:type="gramStart"/>
      <w:r w:rsidRPr="001C6F84">
        <w:rPr>
          <w:rFonts w:ascii="Times New Roman" w:hAnsi="Times New Roman" w:cs="Times New Roman"/>
          <w:sz w:val="24"/>
          <w:szCs w:val="24"/>
          <w:lang w:val="en-US"/>
        </w:rPr>
        <w:t>).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String</w:t>
      </w:r>
      <w:proofErr w:type="spellEnd"/>
      <w:proofErr w:type="gramEnd"/>
      <w:r w:rsidRPr="001C6F84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14:paraId="6C3C2AFD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step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myTable.getValueA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, 2</w:t>
      </w:r>
      <w:proofErr w:type="gramStart"/>
      <w:r w:rsidRPr="001C6F84">
        <w:rPr>
          <w:rFonts w:ascii="Times New Roman" w:hAnsi="Times New Roman" w:cs="Times New Roman"/>
          <w:sz w:val="24"/>
          <w:szCs w:val="24"/>
          <w:lang w:val="en-US"/>
        </w:rPr>
        <w:t>).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String</w:t>
      </w:r>
      <w:proofErr w:type="spellEnd"/>
      <w:proofErr w:type="gramEnd"/>
      <w:r w:rsidRPr="001C6F84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14:paraId="5B4A11E3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r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new </w:t>
      </w:r>
      <w:proofErr w:type="spellStart"/>
      <w:proofErr w:type="gramStart"/>
      <w:r w:rsidRPr="001C6F84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1C6F84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439D138C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1C6F84">
        <w:rPr>
          <w:rFonts w:ascii="Times New Roman" w:hAnsi="Times New Roman" w:cs="Times New Roman"/>
          <w:sz w:val="24"/>
          <w:szCs w:val="24"/>
          <w:lang w:val="en-US"/>
        </w:rPr>
        <w:t>ri.setStep</w:t>
      </w:r>
      <w:proofErr w:type="spellEnd"/>
      <w:proofErr w:type="gramEnd"/>
      <w:r w:rsidRPr="001C6F84">
        <w:rPr>
          <w:rFonts w:ascii="Times New Roman" w:hAnsi="Times New Roman" w:cs="Times New Roman"/>
          <w:sz w:val="24"/>
          <w:szCs w:val="24"/>
          <w:lang w:val="en-US"/>
        </w:rPr>
        <w:t>(step);</w:t>
      </w:r>
    </w:p>
    <w:p w14:paraId="7C03B2C7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if (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&gt;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 || 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= 0) || 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= 0) || (step == 0)) {</w:t>
      </w:r>
    </w:p>
    <w:p w14:paraId="34EE8317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return;</w:t>
      </w:r>
    </w:p>
    <w:p w14:paraId="3D27DA81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3CF655D7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if (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&lt; 0) &amp;&amp; 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&gt; 0)) {</w:t>
      </w:r>
    </w:p>
    <w:p w14:paraId="5147DDD0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myTable.setValueA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("Infinity",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, 3);</w:t>
      </w:r>
    </w:p>
    <w:p w14:paraId="4D15640E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} else {</w:t>
      </w:r>
    </w:p>
    <w:p w14:paraId="48AC51B7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double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15C7B126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double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prev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28E3C637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double result = 0;</w:t>
      </w:r>
    </w:p>
    <w:p w14:paraId="4537E36D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do {</w:t>
      </w:r>
    </w:p>
    <w:p w14:paraId="0C1CB653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+ step;</w:t>
      </w:r>
    </w:p>
    <w:p w14:paraId="448B4CF1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if 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&gt;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2F139BA2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1E4666C7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           }</w:t>
      </w:r>
    </w:p>
    <w:p w14:paraId="0DE19A5E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double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f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 + f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prev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22EBB2DC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</w:t>
      </w:r>
      <w:proofErr w:type="spellStart"/>
      <w:proofErr w:type="gramStart"/>
      <w:r w:rsidRPr="001C6F84">
        <w:rPr>
          <w:rFonts w:ascii="Times New Roman" w:hAnsi="Times New Roman" w:cs="Times New Roman"/>
          <w:sz w:val="24"/>
          <w:szCs w:val="24"/>
          <w:lang w:val="en-US"/>
        </w:rPr>
        <w:t>ri.setIterationResult</w:t>
      </w:r>
      <w:proofErr w:type="spellEnd"/>
      <w:proofErr w:type="gram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473969EE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* 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-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prev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 / 2;</w:t>
      </w:r>
    </w:p>
    <w:p w14:paraId="00A1984C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result +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525C3E00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} while (</w:t>
      </w:r>
      <w:proofErr w:type="spellStart"/>
      <w:proofErr w:type="gramStart"/>
      <w:r w:rsidRPr="001C6F84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!</w:t>
      </w:r>
      <w:proofErr w:type="gram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37C36E27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myTable.setValueA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(result,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, 3);</w:t>
      </w:r>
    </w:p>
    <w:p w14:paraId="5F659F8A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58A65503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} catch (ExceptionLab3 ex) {</w:t>
      </w:r>
    </w:p>
    <w:p w14:paraId="001832CE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JOptionPane.showMessageDialog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(null, </w:t>
      </w:r>
      <w:proofErr w:type="spellStart"/>
      <w:proofErr w:type="gramStart"/>
      <w:r w:rsidRPr="001C6F84">
        <w:rPr>
          <w:rFonts w:ascii="Times New Roman" w:hAnsi="Times New Roman" w:cs="Times New Roman"/>
          <w:sz w:val="24"/>
          <w:szCs w:val="24"/>
          <w:lang w:val="en-US"/>
        </w:rPr>
        <w:t>ex.getMessage</w:t>
      </w:r>
      <w:proofErr w:type="spellEnd"/>
      <w:proofErr w:type="gramEnd"/>
      <w:r w:rsidRPr="001C6F84">
        <w:rPr>
          <w:rFonts w:ascii="Times New Roman" w:hAnsi="Times New Roman" w:cs="Times New Roman"/>
          <w:sz w:val="24"/>
          <w:szCs w:val="24"/>
          <w:lang w:val="en-US"/>
        </w:rPr>
        <w:t>(), "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Ошибка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",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JOptionPane.ERROR_MESSAGE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3B61ACBA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2D2C35A3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14127C11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66E2AF7E" w14:textId="242E6774" w:rsid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</w:t>
      </w:r>
    </w:p>
    <w:p w14:paraId="47C13FBB" w14:textId="3DD420B8" w:rsidR="00E615B3" w:rsidRDefault="00E615B3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14:paraId="72A8045B" w14:textId="75F89BA0" w:rsidR="00E615B3" w:rsidRPr="001C6F84" w:rsidRDefault="00E615B3" w:rsidP="00E615B3">
      <w:pPr>
        <w:spacing w:line="276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E615B3">
        <w:rPr>
          <w:rFonts w:ascii="Times New Roman" w:hAnsi="Times New Roman" w:cs="Times New Roman"/>
          <w:b/>
          <w:bCs/>
          <w:sz w:val="28"/>
          <w:szCs w:val="28"/>
          <w:lang w:val="en-US"/>
        </w:rPr>
        <w:t>ExceptionLab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3.Java</w:t>
      </w:r>
    </w:p>
    <w:p w14:paraId="0C4A98BF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>public class ExceptionLab3 extends Exception {</w:t>
      </w:r>
    </w:p>
    <w:p w14:paraId="24D29188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3D25E67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ExceptionLab3() {</w:t>
      </w:r>
    </w:p>
    <w:p w14:paraId="72068DA9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0757BF8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3621780A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3D06F226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ExceptionLab3(String message) {</w:t>
      </w:r>
    </w:p>
    <w:p w14:paraId="4E846AEE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super(message);</w:t>
      </w:r>
    </w:p>
    <w:p w14:paraId="4906FF1B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2C759610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360AA2D4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ExceptionLab3(String message, Throwable cause) {</w:t>
      </w:r>
    </w:p>
    <w:p w14:paraId="51156FA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super(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message, cause);</w:t>
      </w:r>
    </w:p>
    <w:p w14:paraId="3E68AB2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507A3F4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CDA26EF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ExceptionLab3(Throwable cause) {</w:t>
      </w:r>
    </w:p>
    <w:p w14:paraId="58149C1A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super(cause);</w:t>
      </w:r>
    </w:p>
    <w:p w14:paraId="29B5864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33EC72A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0F696D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ExceptionLab3(String message, Throwable cause,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boolean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nableSuppression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boolean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writableStackTrace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5F05250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super(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message, cause,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nableSuppression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writableStackTrace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636A2122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r w:rsidRPr="00E615B3">
        <w:rPr>
          <w:rFonts w:ascii="Times New Roman" w:hAnsi="Times New Roman" w:cs="Times New Roman"/>
          <w:sz w:val="24"/>
          <w:szCs w:val="24"/>
        </w:rPr>
        <w:t>}</w:t>
      </w:r>
    </w:p>
    <w:p w14:paraId="6F4C369F" w14:textId="7985F9E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>}</w:t>
      </w:r>
    </w:p>
    <w:p w14:paraId="3AF5E172" w14:textId="0894F473" w:rsidR="00A45A82" w:rsidRDefault="00A45A82" w:rsidP="00E615B3">
      <w:pPr>
        <w:spacing w:before="240" w:after="0" w:line="276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45A82">
        <w:rPr>
          <w:rFonts w:ascii="Times New Roman" w:hAnsi="Times New Roman" w:cs="Times New Roman"/>
          <w:b/>
          <w:bCs/>
          <w:sz w:val="28"/>
          <w:szCs w:val="28"/>
        </w:rPr>
        <w:lastRenderedPageBreak/>
        <w:t>Результаты выполнения работы:</w:t>
      </w:r>
    </w:p>
    <w:p w14:paraId="05D6B7DF" w14:textId="77777777" w:rsid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4519E97" wp14:editId="458B3D25">
            <wp:extent cx="5274603" cy="3858215"/>
            <wp:effectExtent l="0" t="0" r="2540" b="9525"/>
            <wp:docPr id="229098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09830" name="Рисунок 1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603" cy="3858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58973E" w14:textId="77777777" w:rsidR="00FA308E" w:rsidRDefault="00FA308E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6AEE5F5" w14:textId="77777777" w:rsidR="00CC221D" w:rsidRDefault="00CC221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27CCE5B1" wp14:editId="6F5FEA34">
            <wp:extent cx="5367222" cy="3971352"/>
            <wp:effectExtent l="0" t="0" r="5080" b="0"/>
            <wp:docPr id="135254089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540895" name="Рисунок 1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7222" cy="3971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E77D0A" w14:textId="77777777" w:rsidR="00CC221D" w:rsidRDefault="00CC221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221D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034E7E4" wp14:editId="485B7A7B">
            <wp:extent cx="5400000" cy="3937364"/>
            <wp:effectExtent l="0" t="0" r="0" b="6350"/>
            <wp:docPr id="103378996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789963" name="Рисунок 1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937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9765B1" w14:textId="59C64944" w:rsidR="001C6F84" w:rsidRDefault="001C6F84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6F84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6F5952A" wp14:editId="597B61E9">
            <wp:extent cx="5400000" cy="3442031"/>
            <wp:effectExtent l="0" t="0" r="0" b="6350"/>
            <wp:docPr id="48944190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441908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442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2A2B68" w14:textId="77777777" w:rsidR="001C6F84" w:rsidRDefault="001C6F84" w:rsidP="00FA308E">
      <w:pPr>
        <w:spacing w:after="0" w:line="276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12FE6106" w14:textId="6D680F91" w:rsidR="00FA308E" w:rsidRDefault="00FA308E" w:rsidP="00FA308E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ы</w:t>
      </w:r>
      <w:r w:rsidRPr="007B5568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3842B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3DCEB56" w14:textId="1E2029D5" w:rsidR="00CC221D" w:rsidRDefault="00FA308E" w:rsidP="00CC221D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цессе выполнения работы </w:t>
      </w:r>
      <w:r w:rsidR="00CC221D">
        <w:rPr>
          <w:rFonts w:ascii="Times New Roman" w:hAnsi="Times New Roman" w:cs="Times New Roman"/>
          <w:sz w:val="28"/>
          <w:szCs w:val="28"/>
        </w:rPr>
        <w:t xml:space="preserve">мы </w:t>
      </w:r>
      <w:r w:rsidR="00CC221D" w:rsidRPr="000F162E">
        <w:rPr>
          <w:rFonts w:ascii="Times New Roman" w:hAnsi="Times New Roman" w:cs="Times New Roman"/>
          <w:sz w:val="28"/>
          <w:szCs w:val="28"/>
        </w:rPr>
        <w:t>изучи</w:t>
      </w:r>
      <w:r w:rsidR="00CC221D">
        <w:rPr>
          <w:rFonts w:ascii="Times New Roman" w:hAnsi="Times New Roman" w:cs="Times New Roman"/>
          <w:sz w:val="28"/>
          <w:szCs w:val="28"/>
        </w:rPr>
        <w:t>ли</w:t>
      </w:r>
      <w:r w:rsidR="005B682A" w:rsidRPr="00B87481">
        <w:rPr>
          <w:rFonts w:ascii="Times New Roman" w:hAnsi="Times New Roman" w:cs="Times New Roman"/>
          <w:sz w:val="28"/>
          <w:szCs w:val="28"/>
        </w:rPr>
        <w:t xml:space="preserve"> механизм обработки исключительных ситуаций</w:t>
      </w:r>
      <w:r w:rsidR="005B682A">
        <w:rPr>
          <w:rFonts w:ascii="Times New Roman" w:hAnsi="Times New Roman" w:cs="Times New Roman"/>
          <w:sz w:val="28"/>
          <w:szCs w:val="28"/>
        </w:rPr>
        <w:t>.</w:t>
      </w:r>
    </w:p>
    <w:sectPr w:rsidR="00CC221D" w:rsidSect="003842BD"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5522A9"/>
    <w:multiLevelType w:val="hybridMultilevel"/>
    <w:tmpl w:val="8CB806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80167FA"/>
    <w:multiLevelType w:val="hybridMultilevel"/>
    <w:tmpl w:val="8D4E6DA6"/>
    <w:lvl w:ilvl="0" w:tplc="B9CA24C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42BD"/>
    <w:rsid w:val="000735DB"/>
    <w:rsid w:val="000F162E"/>
    <w:rsid w:val="001C6F84"/>
    <w:rsid w:val="00310FA6"/>
    <w:rsid w:val="003842BD"/>
    <w:rsid w:val="003C3FAC"/>
    <w:rsid w:val="004547F5"/>
    <w:rsid w:val="00510FFE"/>
    <w:rsid w:val="00593DA0"/>
    <w:rsid w:val="005B682A"/>
    <w:rsid w:val="007B5568"/>
    <w:rsid w:val="00850CE9"/>
    <w:rsid w:val="00A45A82"/>
    <w:rsid w:val="00A930E8"/>
    <w:rsid w:val="00A96171"/>
    <w:rsid w:val="00B27E43"/>
    <w:rsid w:val="00B40814"/>
    <w:rsid w:val="00B87481"/>
    <w:rsid w:val="00CC221D"/>
    <w:rsid w:val="00CF01B1"/>
    <w:rsid w:val="00DD00B1"/>
    <w:rsid w:val="00E258A7"/>
    <w:rsid w:val="00E4649A"/>
    <w:rsid w:val="00E615B3"/>
    <w:rsid w:val="00FA308E"/>
    <w:rsid w:val="00FD7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92CF256"/>
  <w15:chartTrackingRefBased/>
  <w15:docId w15:val="{2CE663E3-EBA8-4EC4-B61A-419F505B9A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A308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Обычный1"/>
    <w:rsid w:val="003842BD"/>
    <w:pPr>
      <w:spacing w:after="200" w:line="276" w:lineRule="auto"/>
    </w:pPr>
    <w:rPr>
      <w:rFonts w:ascii="Calibri" w:eastAsia="Calibri" w:hAnsi="Calibri" w:cs="Calibri"/>
      <w:kern w:val="0"/>
      <w:lang w:eastAsia="ru-RU"/>
      <w14:ligatures w14:val="none"/>
    </w:rPr>
  </w:style>
  <w:style w:type="paragraph" w:styleId="ListParagraph">
    <w:name w:val="List Paragraph"/>
    <w:basedOn w:val="Normal"/>
    <w:uiPriority w:val="34"/>
    <w:qFormat/>
    <w:rsid w:val="00B27E4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68BE6B-A44A-5C45-9E9B-6225D6BC48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0</Pages>
  <Words>1043</Words>
  <Characters>5947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Microsoft Office User</cp:lastModifiedBy>
  <cp:revision>5</cp:revision>
  <dcterms:created xsi:type="dcterms:W3CDTF">2023-05-19T07:23:00Z</dcterms:created>
  <dcterms:modified xsi:type="dcterms:W3CDTF">2023-12-15T15:51:00Z</dcterms:modified>
</cp:coreProperties>
</file>